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notesMasterIdLst>
    <p:notesMasterId r:id="rId8"/>
  </p:notesMasterIdLst>
  <p:sldIdLst>
    <p:sldId id="424" r:id="rId2"/>
    <p:sldId id="477" r:id="rId3"/>
    <p:sldId id="466" r:id="rId4"/>
    <p:sldId id="494" r:id="rId5"/>
    <p:sldId id="461" r:id="rId6"/>
    <p:sldId id="495" r:id="rId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FF"/>
    <a:srgbClr val="993300"/>
    <a:srgbClr val="FF0000"/>
    <a:srgbClr val="FF505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700" autoAdjust="0"/>
  </p:normalViewPr>
  <p:slideViewPr>
    <p:cSldViewPr snapToGrid="0">
      <p:cViewPr varScale="1">
        <p:scale>
          <a:sx n="85" d="100"/>
          <a:sy n="85" d="100"/>
        </p:scale>
        <p:origin x="115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0F2F33E7-62F3-49A5-AE68-F5A334669A9B}"/>
    <pc:docChg chg="delSld modSld">
      <pc:chgData name="CAI JUN" userId="08ce88e1165b00db" providerId="LiveId" clId="{0F2F33E7-62F3-49A5-AE68-F5A334669A9B}" dt="2020-07-06T02:14:22.485" v="230" actId="113"/>
      <pc:docMkLst>
        <pc:docMk/>
      </pc:docMkLst>
      <pc:sldChg chg="del">
        <pc:chgData name="CAI JUN" userId="08ce88e1165b00db" providerId="LiveId" clId="{0F2F33E7-62F3-49A5-AE68-F5A334669A9B}" dt="2020-07-06T02:07:11.222" v="5" actId="47"/>
        <pc:sldMkLst>
          <pc:docMk/>
          <pc:sldMk cId="0" sldId="374"/>
        </pc:sldMkLst>
      </pc:sldChg>
      <pc:sldChg chg="del">
        <pc:chgData name="CAI JUN" userId="08ce88e1165b00db" providerId="LiveId" clId="{0F2F33E7-62F3-49A5-AE68-F5A334669A9B}" dt="2020-07-06T02:07:17.628" v="27" actId="47"/>
        <pc:sldMkLst>
          <pc:docMk/>
          <pc:sldMk cId="0" sldId="376"/>
        </pc:sldMkLst>
      </pc:sldChg>
      <pc:sldChg chg="del">
        <pc:chgData name="CAI JUN" userId="08ce88e1165b00db" providerId="LiveId" clId="{0F2F33E7-62F3-49A5-AE68-F5A334669A9B}" dt="2020-07-06T02:07:20.987" v="35" actId="47"/>
        <pc:sldMkLst>
          <pc:docMk/>
          <pc:sldMk cId="0" sldId="382"/>
        </pc:sldMkLst>
      </pc:sldChg>
      <pc:sldChg chg="del">
        <pc:chgData name="CAI JUN" userId="08ce88e1165b00db" providerId="LiveId" clId="{0F2F33E7-62F3-49A5-AE68-F5A334669A9B}" dt="2020-07-06T02:07:11.206" v="4" actId="47"/>
        <pc:sldMkLst>
          <pc:docMk/>
          <pc:sldMk cId="0" sldId="391"/>
        </pc:sldMkLst>
      </pc:sldChg>
      <pc:sldChg chg="del">
        <pc:chgData name="CAI JUN" userId="08ce88e1165b00db" providerId="LiveId" clId="{0F2F33E7-62F3-49A5-AE68-F5A334669A9B}" dt="2020-07-06T02:07:18.581" v="30" actId="47"/>
        <pc:sldMkLst>
          <pc:docMk/>
          <pc:sldMk cId="0" sldId="408"/>
        </pc:sldMkLst>
      </pc:sldChg>
      <pc:sldChg chg="del">
        <pc:chgData name="CAI JUN" userId="08ce88e1165b00db" providerId="LiveId" clId="{0F2F33E7-62F3-49A5-AE68-F5A334669A9B}" dt="2020-07-06T02:07:19.659" v="33" actId="47"/>
        <pc:sldMkLst>
          <pc:docMk/>
          <pc:sldMk cId="0" sldId="409"/>
        </pc:sldMkLst>
      </pc:sldChg>
      <pc:sldChg chg="del">
        <pc:chgData name="CAI JUN" userId="08ce88e1165b00db" providerId="LiveId" clId="{0F2F33E7-62F3-49A5-AE68-F5A334669A9B}" dt="2020-07-06T02:07:17.909" v="28" actId="47"/>
        <pc:sldMkLst>
          <pc:docMk/>
          <pc:sldMk cId="0" sldId="413"/>
        </pc:sldMkLst>
      </pc:sldChg>
      <pc:sldChg chg="del">
        <pc:chgData name="CAI JUN" userId="08ce88e1165b00db" providerId="LiveId" clId="{0F2F33E7-62F3-49A5-AE68-F5A334669A9B}" dt="2020-07-06T02:07:19.253" v="32" actId="47"/>
        <pc:sldMkLst>
          <pc:docMk/>
          <pc:sldMk cId="0" sldId="414"/>
        </pc:sldMkLst>
      </pc:sldChg>
      <pc:sldChg chg="del">
        <pc:chgData name="CAI JUN" userId="08ce88e1165b00db" providerId="LiveId" clId="{0F2F33E7-62F3-49A5-AE68-F5A334669A9B}" dt="2020-07-06T02:07:18.284" v="29" actId="47"/>
        <pc:sldMkLst>
          <pc:docMk/>
          <pc:sldMk cId="0" sldId="420"/>
        </pc:sldMkLst>
      </pc:sldChg>
      <pc:sldChg chg="del">
        <pc:chgData name="CAI JUN" userId="08ce88e1165b00db" providerId="LiveId" clId="{0F2F33E7-62F3-49A5-AE68-F5A334669A9B}" dt="2020-07-06T02:07:18.894" v="31" actId="47"/>
        <pc:sldMkLst>
          <pc:docMk/>
          <pc:sldMk cId="0" sldId="421"/>
        </pc:sldMkLst>
      </pc:sldChg>
      <pc:sldChg chg="del">
        <pc:chgData name="CAI JUN" userId="08ce88e1165b00db" providerId="LiveId" clId="{0F2F33E7-62F3-49A5-AE68-F5A334669A9B}" dt="2020-07-06T02:07:13.284" v="11" actId="47"/>
        <pc:sldMkLst>
          <pc:docMk/>
          <pc:sldMk cId="0" sldId="423"/>
        </pc:sldMkLst>
      </pc:sldChg>
      <pc:sldChg chg="del">
        <pc:chgData name="CAI JUN" userId="08ce88e1165b00db" providerId="LiveId" clId="{0F2F33E7-62F3-49A5-AE68-F5A334669A9B}" dt="2020-07-06T02:07:09.534" v="0" actId="47"/>
        <pc:sldMkLst>
          <pc:docMk/>
          <pc:sldMk cId="0" sldId="425"/>
        </pc:sldMkLst>
      </pc:sldChg>
      <pc:sldChg chg="del">
        <pc:chgData name="CAI JUN" userId="08ce88e1165b00db" providerId="LiveId" clId="{0F2F33E7-62F3-49A5-AE68-F5A334669A9B}" dt="2020-07-06T02:07:10.081" v="1" actId="47"/>
        <pc:sldMkLst>
          <pc:docMk/>
          <pc:sldMk cId="0" sldId="426"/>
        </pc:sldMkLst>
      </pc:sldChg>
      <pc:sldChg chg="del">
        <pc:chgData name="CAI JUN" userId="08ce88e1165b00db" providerId="LiveId" clId="{0F2F33E7-62F3-49A5-AE68-F5A334669A9B}" dt="2020-07-06T02:07:11.612" v="6" actId="47"/>
        <pc:sldMkLst>
          <pc:docMk/>
          <pc:sldMk cId="0" sldId="428"/>
        </pc:sldMkLst>
      </pc:sldChg>
      <pc:sldChg chg="del">
        <pc:chgData name="CAI JUN" userId="08ce88e1165b00db" providerId="LiveId" clId="{0F2F33E7-62F3-49A5-AE68-F5A334669A9B}" dt="2020-07-06T02:07:20.534" v="34" actId="47"/>
        <pc:sldMkLst>
          <pc:docMk/>
          <pc:sldMk cId="0" sldId="456"/>
        </pc:sldMkLst>
      </pc:sldChg>
      <pc:sldChg chg="modSp mod">
        <pc:chgData name="CAI JUN" userId="08ce88e1165b00db" providerId="LiveId" clId="{0F2F33E7-62F3-49A5-AE68-F5A334669A9B}" dt="2020-07-06T02:13:06.338" v="193" actId="207"/>
        <pc:sldMkLst>
          <pc:docMk/>
          <pc:sldMk cId="0" sldId="461"/>
        </pc:sldMkLst>
        <pc:spChg chg="mod">
          <ac:chgData name="CAI JUN" userId="08ce88e1165b00db" providerId="LiveId" clId="{0F2F33E7-62F3-49A5-AE68-F5A334669A9B}" dt="2020-07-06T02:12:17.327" v="175" actId="207"/>
          <ac:spMkLst>
            <pc:docMk/>
            <pc:sldMk cId="0" sldId="461"/>
            <ac:spMk id="39938" creationId="{00000000-0000-0000-0000-000000000000}"/>
          </ac:spMkLst>
        </pc:spChg>
        <pc:spChg chg="mod">
          <ac:chgData name="CAI JUN" userId="08ce88e1165b00db" providerId="LiveId" clId="{0F2F33E7-62F3-49A5-AE68-F5A334669A9B}" dt="2020-07-06T02:12:52.254" v="189" actId="20577"/>
          <ac:spMkLst>
            <pc:docMk/>
            <pc:sldMk cId="0" sldId="461"/>
            <ac:spMk id="39939" creationId="{00000000-0000-0000-0000-000000000000}"/>
          </ac:spMkLst>
        </pc:spChg>
        <pc:spChg chg="mod">
          <ac:chgData name="CAI JUN" userId="08ce88e1165b00db" providerId="LiveId" clId="{0F2F33E7-62F3-49A5-AE68-F5A334669A9B}" dt="2020-07-06T02:13:06.338" v="193" actId="207"/>
          <ac:spMkLst>
            <pc:docMk/>
            <pc:sldMk cId="0" sldId="461"/>
            <ac:spMk id="39940" creationId="{00000000-0000-0000-0000-000000000000}"/>
          </ac:spMkLst>
        </pc:spChg>
      </pc:sldChg>
      <pc:sldChg chg="del">
        <pc:chgData name="CAI JUN" userId="08ce88e1165b00db" providerId="LiveId" clId="{0F2F33E7-62F3-49A5-AE68-F5A334669A9B}" dt="2020-07-06T02:07:12.081" v="7" actId="47"/>
        <pc:sldMkLst>
          <pc:docMk/>
          <pc:sldMk cId="0" sldId="464"/>
        </pc:sldMkLst>
      </pc:sldChg>
      <pc:sldChg chg="del">
        <pc:chgData name="CAI JUN" userId="08ce88e1165b00db" providerId="LiveId" clId="{0F2F33E7-62F3-49A5-AE68-F5A334669A9B}" dt="2020-07-06T02:07:10.316" v="3" actId="47"/>
        <pc:sldMkLst>
          <pc:docMk/>
          <pc:sldMk cId="0" sldId="465"/>
        </pc:sldMkLst>
      </pc:sldChg>
      <pc:sldChg chg="modSp mod">
        <pc:chgData name="CAI JUN" userId="08ce88e1165b00db" providerId="LiveId" clId="{0F2F33E7-62F3-49A5-AE68-F5A334669A9B}" dt="2020-07-06T02:11:22.474" v="165" actId="207"/>
        <pc:sldMkLst>
          <pc:docMk/>
          <pc:sldMk cId="0" sldId="466"/>
        </pc:sldMkLst>
        <pc:spChg chg="mod">
          <ac:chgData name="CAI JUN" userId="08ce88e1165b00db" providerId="LiveId" clId="{0F2F33E7-62F3-49A5-AE68-F5A334669A9B}" dt="2020-07-06T02:11:16.689" v="163"/>
          <ac:spMkLst>
            <pc:docMk/>
            <pc:sldMk cId="0" sldId="466"/>
            <ac:spMk id="37890" creationId="{00000000-0000-0000-0000-000000000000}"/>
          </ac:spMkLst>
        </pc:spChg>
        <pc:spChg chg="mod">
          <ac:chgData name="CAI JUN" userId="08ce88e1165b00db" providerId="LiveId" clId="{0F2F33E7-62F3-49A5-AE68-F5A334669A9B}" dt="2020-07-06T02:10:14.007" v="134"/>
          <ac:spMkLst>
            <pc:docMk/>
            <pc:sldMk cId="0" sldId="466"/>
            <ac:spMk id="37893" creationId="{00000000-0000-0000-0000-000000000000}"/>
          </ac:spMkLst>
        </pc:spChg>
        <pc:spChg chg="mod">
          <ac:chgData name="CAI JUN" userId="08ce88e1165b00db" providerId="LiveId" clId="{0F2F33E7-62F3-49A5-AE68-F5A334669A9B}" dt="2020-07-06T02:11:22.474" v="165" actId="207"/>
          <ac:spMkLst>
            <pc:docMk/>
            <pc:sldMk cId="0" sldId="466"/>
            <ac:spMk id="37896" creationId="{00000000-0000-0000-0000-000000000000}"/>
          </ac:spMkLst>
        </pc:spChg>
        <pc:spChg chg="mod">
          <ac:chgData name="CAI JUN" userId="08ce88e1165b00db" providerId="LiveId" clId="{0F2F33E7-62F3-49A5-AE68-F5A334669A9B}" dt="2020-07-06T02:09:26.373" v="75"/>
          <ac:spMkLst>
            <pc:docMk/>
            <pc:sldMk cId="0" sldId="466"/>
            <ac:spMk id="37900" creationId="{00000000-0000-0000-0000-000000000000}"/>
          </ac:spMkLst>
        </pc:spChg>
        <pc:grpChg chg="mod">
          <ac:chgData name="CAI JUN" userId="08ce88e1165b00db" providerId="LiveId" clId="{0F2F33E7-62F3-49A5-AE68-F5A334669A9B}" dt="2020-07-06T02:09:26.373" v="75"/>
          <ac:grpSpMkLst>
            <pc:docMk/>
            <pc:sldMk cId="0" sldId="466"/>
            <ac:grpSpMk id="37892" creationId="{00000000-0000-0000-0000-000000000000}"/>
          </ac:grpSpMkLst>
        </pc:grpChg>
        <pc:graphicFrameChg chg="mod">
          <ac:chgData name="CAI JUN" userId="08ce88e1165b00db" providerId="LiveId" clId="{0F2F33E7-62F3-49A5-AE68-F5A334669A9B}" dt="2020-07-06T02:10:39.260" v="144" actId="1035"/>
          <ac:graphicFrameMkLst>
            <pc:docMk/>
            <pc:sldMk cId="0" sldId="466"/>
            <ac:graphicFrameMk id="37894" creationId="{00000000-0000-0000-0000-000000000000}"/>
          </ac:graphicFrameMkLst>
        </pc:graphicFrameChg>
        <pc:graphicFrameChg chg="mod">
          <ac:chgData name="CAI JUN" userId="08ce88e1165b00db" providerId="LiveId" clId="{0F2F33E7-62F3-49A5-AE68-F5A334669A9B}" dt="2020-07-06T02:10:50.416" v="146"/>
          <ac:graphicFrameMkLst>
            <pc:docMk/>
            <pc:sldMk cId="0" sldId="466"/>
            <ac:graphicFrameMk id="37895" creationId="{00000000-0000-0000-0000-000000000000}"/>
          </ac:graphicFrameMkLst>
        </pc:graphicFrameChg>
        <pc:graphicFrameChg chg="mod">
          <ac:chgData name="CAI JUN" userId="08ce88e1165b00db" providerId="LiveId" clId="{0F2F33E7-62F3-49A5-AE68-F5A334669A9B}" dt="2020-07-06T02:11:10.459" v="154" actId="1038"/>
          <ac:graphicFrameMkLst>
            <pc:docMk/>
            <pc:sldMk cId="0" sldId="466"/>
            <ac:graphicFrameMk id="37897" creationId="{00000000-0000-0000-0000-000000000000}"/>
          </ac:graphicFrameMkLst>
        </pc:graphicFrameChg>
        <pc:graphicFrameChg chg="mod">
          <ac:chgData name="CAI JUN" userId="08ce88e1165b00db" providerId="LiveId" clId="{0F2F33E7-62F3-49A5-AE68-F5A334669A9B}" dt="2020-07-06T02:09:35.280" v="96" actId="1038"/>
          <ac:graphicFrameMkLst>
            <pc:docMk/>
            <pc:sldMk cId="0" sldId="466"/>
            <ac:graphicFrameMk id="37899" creationId="{00000000-0000-0000-0000-000000000000}"/>
          </ac:graphicFrameMkLst>
        </pc:graphicFrameChg>
      </pc:sldChg>
      <pc:sldChg chg="del">
        <pc:chgData name="CAI JUN" userId="08ce88e1165b00db" providerId="LiveId" clId="{0F2F33E7-62F3-49A5-AE68-F5A334669A9B}" dt="2020-07-06T02:07:16.472" v="23" actId="47"/>
        <pc:sldMkLst>
          <pc:docMk/>
          <pc:sldMk cId="0" sldId="472"/>
        </pc:sldMkLst>
      </pc:sldChg>
      <pc:sldChg chg="del">
        <pc:chgData name="CAI JUN" userId="08ce88e1165b00db" providerId="LiveId" clId="{0F2F33E7-62F3-49A5-AE68-F5A334669A9B}" dt="2020-07-06T02:07:16.800" v="24" actId="47"/>
        <pc:sldMkLst>
          <pc:docMk/>
          <pc:sldMk cId="0" sldId="474"/>
        </pc:sldMkLst>
      </pc:sldChg>
      <pc:sldChg chg="del">
        <pc:chgData name="CAI JUN" userId="08ce88e1165b00db" providerId="LiveId" clId="{0F2F33E7-62F3-49A5-AE68-F5A334669A9B}" dt="2020-07-06T02:07:17.097" v="25" actId="47"/>
        <pc:sldMkLst>
          <pc:docMk/>
          <pc:sldMk cId="0" sldId="475"/>
        </pc:sldMkLst>
      </pc:sldChg>
      <pc:sldChg chg="del">
        <pc:chgData name="CAI JUN" userId="08ce88e1165b00db" providerId="LiveId" clId="{0F2F33E7-62F3-49A5-AE68-F5A334669A9B}" dt="2020-07-06T02:07:17.316" v="26" actId="47"/>
        <pc:sldMkLst>
          <pc:docMk/>
          <pc:sldMk cId="0" sldId="476"/>
        </pc:sldMkLst>
      </pc:sldChg>
      <pc:sldChg chg="modSp mod">
        <pc:chgData name="CAI JUN" userId="08ce88e1165b00db" providerId="LiveId" clId="{0F2F33E7-62F3-49A5-AE68-F5A334669A9B}" dt="2020-07-06T02:08:57.478" v="73"/>
        <pc:sldMkLst>
          <pc:docMk/>
          <pc:sldMk cId="0" sldId="477"/>
        </pc:sldMkLst>
        <pc:spChg chg="mod">
          <ac:chgData name="CAI JUN" userId="08ce88e1165b00db" providerId="LiveId" clId="{0F2F33E7-62F3-49A5-AE68-F5A334669A9B}" dt="2020-07-06T02:08:57.478" v="73"/>
          <ac:spMkLst>
            <pc:docMk/>
            <pc:sldMk cId="0" sldId="477"/>
            <ac:spMk id="36867" creationId="{00000000-0000-0000-0000-000000000000}"/>
          </ac:spMkLst>
        </pc:spChg>
      </pc:sldChg>
      <pc:sldChg chg="del">
        <pc:chgData name="CAI JUN" userId="08ce88e1165b00db" providerId="LiveId" clId="{0F2F33E7-62F3-49A5-AE68-F5A334669A9B}" dt="2020-07-06T02:07:13.456" v="12" actId="47"/>
        <pc:sldMkLst>
          <pc:docMk/>
          <pc:sldMk cId="0" sldId="480"/>
        </pc:sldMkLst>
      </pc:sldChg>
      <pc:sldChg chg="del">
        <pc:chgData name="CAI JUN" userId="08ce88e1165b00db" providerId="LiveId" clId="{0F2F33E7-62F3-49A5-AE68-F5A334669A9B}" dt="2020-07-06T02:07:13.800" v="13" actId="47"/>
        <pc:sldMkLst>
          <pc:docMk/>
          <pc:sldMk cId="0" sldId="482"/>
        </pc:sldMkLst>
      </pc:sldChg>
      <pc:sldChg chg="del">
        <pc:chgData name="CAI JUN" userId="08ce88e1165b00db" providerId="LiveId" clId="{0F2F33E7-62F3-49A5-AE68-F5A334669A9B}" dt="2020-07-06T02:07:14.144" v="14" actId="47"/>
        <pc:sldMkLst>
          <pc:docMk/>
          <pc:sldMk cId="0" sldId="483"/>
        </pc:sldMkLst>
      </pc:sldChg>
      <pc:sldChg chg="del">
        <pc:chgData name="CAI JUN" userId="08ce88e1165b00db" providerId="LiveId" clId="{0F2F33E7-62F3-49A5-AE68-F5A334669A9B}" dt="2020-07-06T02:07:15.581" v="18" actId="47"/>
        <pc:sldMkLst>
          <pc:docMk/>
          <pc:sldMk cId="0" sldId="485"/>
        </pc:sldMkLst>
      </pc:sldChg>
      <pc:sldChg chg="del">
        <pc:chgData name="CAI JUN" userId="08ce88e1165b00db" providerId="LiveId" clId="{0F2F33E7-62F3-49A5-AE68-F5A334669A9B}" dt="2020-07-06T02:07:15.769" v="19" actId="47"/>
        <pc:sldMkLst>
          <pc:docMk/>
          <pc:sldMk cId="0" sldId="486"/>
        </pc:sldMkLst>
      </pc:sldChg>
      <pc:sldChg chg="del">
        <pc:chgData name="CAI JUN" userId="08ce88e1165b00db" providerId="LiveId" clId="{0F2F33E7-62F3-49A5-AE68-F5A334669A9B}" dt="2020-07-06T02:07:15.941" v="20" actId="47"/>
        <pc:sldMkLst>
          <pc:docMk/>
          <pc:sldMk cId="0" sldId="487"/>
        </pc:sldMkLst>
      </pc:sldChg>
      <pc:sldChg chg="del">
        <pc:chgData name="CAI JUN" userId="08ce88e1165b00db" providerId="LiveId" clId="{0F2F33E7-62F3-49A5-AE68-F5A334669A9B}" dt="2020-07-06T02:07:14.394" v="15" actId="47"/>
        <pc:sldMkLst>
          <pc:docMk/>
          <pc:sldMk cId="0" sldId="489"/>
        </pc:sldMkLst>
      </pc:sldChg>
      <pc:sldChg chg="del">
        <pc:chgData name="CAI JUN" userId="08ce88e1165b00db" providerId="LiveId" clId="{0F2F33E7-62F3-49A5-AE68-F5A334669A9B}" dt="2020-07-06T02:07:15.316" v="17" actId="47"/>
        <pc:sldMkLst>
          <pc:docMk/>
          <pc:sldMk cId="0" sldId="491"/>
        </pc:sldMkLst>
      </pc:sldChg>
      <pc:sldChg chg="del">
        <pc:chgData name="CAI JUN" userId="08ce88e1165b00db" providerId="LiveId" clId="{0F2F33E7-62F3-49A5-AE68-F5A334669A9B}" dt="2020-07-06T02:07:16.112" v="21" actId="47"/>
        <pc:sldMkLst>
          <pc:docMk/>
          <pc:sldMk cId="0" sldId="492"/>
        </pc:sldMkLst>
      </pc:sldChg>
      <pc:sldChg chg="del">
        <pc:chgData name="CAI JUN" userId="08ce88e1165b00db" providerId="LiveId" clId="{0F2F33E7-62F3-49A5-AE68-F5A334669A9B}" dt="2020-07-06T02:07:16.316" v="22" actId="47"/>
        <pc:sldMkLst>
          <pc:docMk/>
          <pc:sldMk cId="0" sldId="493"/>
        </pc:sldMkLst>
      </pc:sldChg>
      <pc:sldChg chg="modSp mod">
        <pc:chgData name="CAI JUN" userId="08ce88e1165b00db" providerId="LiveId" clId="{0F2F33E7-62F3-49A5-AE68-F5A334669A9B}" dt="2020-07-06T02:13:39.105" v="221"/>
        <pc:sldMkLst>
          <pc:docMk/>
          <pc:sldMk cId="0" sldId="494"/>
        </pc:sldMkLst>
        <pc:spChg chg="mod">
          <ac:chgData name="CAI JUN" userId="08ce88e1165b00db" providerId="LiveId" clId="{0F2F33E7-62F3-49A5-AE68-F5A334669A9B}" dt="2020-07-06T02:13:39.105" v="221"/>
          <ac:spMkLst>
            <pc:docMk/>
            <pc:sldMk cId="0" sldId="494"/>
            <ac:spMk id="5" creationId="{00000000-0000-0000-0000-000000000000}"/>
          </ac:spMkLst>
        </pc:spChg>
        <pc:spChg chg="mod">
          <ac:chgData name="CAI JUN" userId="08ce88e1165b00db" providerId="LiveId" clId="{0F2F33E7-62F3-49A5-AE68-F5A334669A9B}" dt="2020-07-06T02:13:20.907" v="199" actId="207"/>
          <ac:spMkLst>
            <pc:docMk/>
            <pc:sldMk cId="0" sldId="494"/>
            <ac:spMk id="6" creationId="{00000000-0000-0000-0000-000000000000}"/>
          </ac:spMkLst>
        </pc:spChg>
        <pc:graphicFrameChg chg="mod">
          <ac:chgData name="CAI JUN" userId="08ce88e1165b00db" providerId="LiveId" clId="{0F2F33E7-62F3-49A5-AE68-F5A334669A9B}" dt="2020-07-06T02:08:06.401" v="54" actId="1038"/>
          <ac:graphicFrameMkLst>
            <pc:docMk/>
            <pc:sldMk cId="0" sldId="494"/>
            <ac:graphicFrameMk id="38914" creationId="{00000000-0000-0000-0000-000000000000}"/>
          </ac:graphicFrameMkLst>
        </pc:graphicFrameChg>
      </pc:sldChg>
      <pc:sldChg chg="modSp mod">
        <pc:chgData name="CAI JUN" userId="08ce88e1165b00db" providerId="LiveId" clId="{0F2F33E7-62F3-49A5-AE68-F5A334669A9B}" dt="2020-07-06T02:14:22.485" v="230" actId="113"/>
        <pc:sldMkLst>
          <pc:docMk/>
          <pc:sldMk cId="0" sldId="495"/>
        </pc:sldMkLst>
        <pc:spChg chg="mod">
          <ac:chgData name="CAI JUN" userId="08ce88e1165b00db" providerId="LiveId" clId="{0F2F33E7-62F3-49A5-AE68-F5A334669A9B}" dt="2020-07-06T02:14:10.387" v="227" actId="207"/>
          <ac:spMkLst>
            <pc:docMk/>
            <pc:sldMk cId="0" sldId="495"/>
            <ac:spMk id="40963" creationId="{00000000-0000-0000-0000-000000000000}"/>
          </ac:spMkLst>
        </pc:spChg>
        <pc:spChg chg="mod">
          <ac:chgData name="CAI JUN" userId="08ce88e1165b00db" providerId="LiveId" clId="{0F2F33E7-62F3-49A5-AE68-F5A334669A9B}" dt="2020-07-06T02:14:22.485" v="230" actId="113"/>
          <ac:spMkLst>
            <pc:docMk/>
            <pc:sldMk cId="0" sldId="495"/>
            <ac:spMk id="40965" creationId="{00000000-0000-0000-0000-000000000000}"/>
          </ac:spMkLst>
        </pc:spChg>
        <pc:graphicFrameChg chg="mod">
          <ac:chgData name="CAI JUN" userId="08ce88e1165b00db" providerId="LiveId" clId="{0F2F33E7-62F3-49A5-AE68-F5A334669A9B}" dt="2020-07-06T02:13:59.969" v="223"/>
          <ac:graphicFrameMkLst>
            <pc:docMk/>
            <pc:sldMk cId="0" sldId="495"/>
            <ac:graphicFrameMk id="40962" creationId="{00000000-0000-0000-0000-000000000000}"/>
          </ac:graphicFrameMkLst>
        </pc:graphicFrameChg>
      </pc:sldChg>
      <pc:sldChg chg="del">
        <pc:chgData name="CAI JUN" userId="08ce88e1165b00db" providerId="LiveId" clId="{0F2F33E7-62F3-49A5-AE68-F5A334669A9B}" dt="2020-07-06T02:07:14.675" v="16" actId="47"/>
        <pc:sldMkLst>
          <pc:docMk/>
          <pc:sldMk cId="0" sldId="496"/>
        </pc:sldMkLst>
      </pc:sldChg>
      <pc:sldChg chg="del">
        <pc:chgData name="CAI JUN" userId="08ce88e1165b00db" providerId="LiveId" clId="{0F2F33E7-62F3-49A5-AE68-F5A334669A9B}" dt="2020-07-06T02:07:12.894" v="9" actId="47"/>
        <pc:sldMkLst>
          <pc:docMk/>
          <pc:sldMk cId="3441191416" sldId="498"/>
        </pc:sldMkLst>
      </pc:sldChg>
      <pc:sldChg chg="del">
        <pc:chgData name="CAI JUN" userId="08ce88e1165b00db" providerId="LiveId" clId="{0F2F33E7-62F3-49A5-AE68-F5A334669A9B}" dt="2020-07-06T02:07:13.112" v="10" actId="47"/>
        <pc:sldMkLst>
          <pc:docMk/>
          <pc:sldMk cId="2261633485" sldId="499"/>
        </pc:sldMkLst>
      </pc:sldChg>
      <pc:sldChg chg="del">
        <pc:chgData name="CAI JUN" userId="08ce88e1165b00db" providerId="LiveId" clId="{0F2F33E7-62F3-49A5-AE68-F5A334669A9B}" dt="2020-07-06T02:07:12.269" v="8" actId="47"/>
        <pc:sldMkLst>
          <pc:docMk/>
          <pc:sldMk cId="668836982" sldId="500"/>
        </pc:sldMkLst>
      </pc:sldChg>
      <pc:sldChg chg="del">
        <pc:chgData name="CAI JUN" userId="08ce88e1165b00db" providerId="LiveId" clId="{0F2F33E7-62F3-49A5-AE68-F5A334669A9B}" dt="2020-07-06T02:07:10.253" v="2" actId="47"/>
        <pc:sldMkLst>
          <pc:docMk/>
          <pc:sldMk cId="2117425076" sldId="501"/>
        </pc:sldMkLst>
      </pc:sldChg>
    </pc:docChg>
  </pc:docChgLst>
  <pc:docChgLst>
    <pc:chgData name="Jun Cai" userId="57e790d697ad4281" providerId="LiveId" clId="{08131A59-0899-441F-BD8A-83C5F880B35B}"/>
    <pc:docChg chg="undo custSel addSld delSld modSld sldOrd">
      <pc:chgData name="Jun Cai" userId="57e790d697ad4281" providerId="LiveId" clId="{08131A59-0899-441F-BD8A-83C5F880B35B}" dt="2019-03-19T14:23:52.663" v="1962" actId="6549"/>
      <pc:docMkLst>
        <pc:docMk/>
      </pc:docMkLst>
      <pc:sldChg chg="modSp">
        <pc:chgData name="Jun Cai" userId="57e790d697ad4281" providerId="LiveId" clId="{08131A59-0899-441F-BD8A-83C5F880B35B}" dt="2019-03-19T14:00:59.892" v="1616" actId="20577"/>
        <pc:sldMkLst>
          <pc:docMk/>
          <pc:sldMk cId="0" sldId="426"/>
        </pc:sldMkLst>
        <pc:spChg chg="mod">
          <ac:chgData name="Jun Cai" userId="57e790d697ad4281" providerId="LiveId" clId="{08131A59-0899-441F-BD8A-83C5F880B35B}" dt="2019-03-19T14:00:59.892" v="1616" actId="20577"/>
          <ac:spMkLst>
            <pc:docMk/>
            <pc:sldMk cId="0" sldId="426"/>
            <ac:spMk id="262148" creationId="{00000000-0000-0000-0000-000000000000}"/>
          </ac:spMkLst>
        </pc:spChg>
      </pc:sldChg>
      <pc:sldChg chg="modAnim">
        <pc:chgData name="Jun Cai" userId="57e790d697ad4281" providerId="LiveId" clId="{08131A59-0899-441F-BD8A-83C5F880B35B}" dt="2019-03-19T14:15:08.713" v="1954"/>
        <pc:sldMkLst>
          <pc:docMk/>
          <pc:sldMk cId="0" sldId="428"/>
        </pc:sldMkLst>
      </pc:sldChg>
      <pc:sldChg chg="modSp">
        <pc:chgData name="Jun Cai" userId="57e790d697ad4281" providerId="LiveId" clId="{08131A59-0899-441F-BD8A-83C5F880B35B}" dt="2019-03-19T14:23:52.663" v="1962" actId="6549"/>
        <pc:sldMkLst>
          <pc:docMk/>
          <pc:sldMk cId="0" sldId="456"/>
        </pc:sldMkLst>
        <pc:spChg chg="mod">
          <ac:chgData name="Jun Cai" userId="57e790d697ad4281" providerId="LiveId" clId="{08131A59-0899-441F-BD8A-83C5F880B35B}" dt="2019-03-19T14:23:52.663" v="1962" actId="6549"/>
          <ac:spMkLst>
            <pc:docMk/>
            <pc:sldMk cId="0" sldId="456"/>
            <ac:spMk id="9" creationId="{00000000-0000-0000-0000-000000000000}"/>
          </ac:spMkLst>
        </pc:spChg>
      </pc:sldChg>
      <pc:sldChg chg="delSp modSp del modAnim">
        <pc:chgData name="Jun Cai" userId="57e790d697ad4281" providerId="LiveId" clId="{08131A59-0899-441F-BD8A-83C5F880B35B}" dt="2019-03-19T13:50:28.225" v="1200" actId="2696"/>
        <pc:sldMkLst>
          <pc:docMk/>
          <pc:sldMk cId="3527605721" sldId="497"/>
        </pc:sldMkLst>
        <pc:spChg chg="del mod">
          <ac:chgData name="Jun Cai" userId="57e790d697ad4281" providerId="LiveId" clId="{08131A59-0899-441F-BD8A-83C5F880B35B}" dt="2019-03-19T13:36:50.262" v="91"/>
          <ac:spMkLst>
            <pc:docMk/>
            <pc:sldMk cId="3527605721" sldId="497"/>
            <ac:spMk id="2" creationId="{EF91D47E-0E5D-4E87-BD1C-23112B51F7FE}"/>
          </ac:spMkLst>
        </pc:spChg>
        <pc:spChg chg="del mod">
          <ac:chgData name="Jun Cai" userId="57e790d697ad4281" providerId="LiveId" clId="{08131A59-0899-441F-BD8A-83C5F880B35B}" dt="2019-03-19T13:36:50.262" v="91"/>
          <ac:spMkLst>
            <pc:docMk/>
            <pc:sldMk cId="3527605721" sldId="497"/>
            <ac:spMk id="5" creationId="{D6F470BB-F9DA-4C58-B66A-3299BE5F589D}"/>
          </ac:spMkLst>
        </pc:spChg>
        <pc:picChg chg="del mod">
          <ac:chgData name="Jun Cai" userId="57e790d697ad4281" providerId="LiveId" clId="{08131A59-0899-441F-BD8A-83C5F880B35B}" dt="2019-03-19T13:36:50.262" v="91"/>
          <ac:picMkLst>
            <pc:docMk/>
            <pc:sldMk cId="3527605721" sldId="497"/>
            <ac:picMk id="4" creationId="{660C0DBE-B867-4A9C-ADC8-66988409751D}"/>
          </ac:picMkLst>
        </pc:picChg>
      </pc:sldChg>
      <pc:sldChg chg="modSp ord modAnim">
        <pc:chgData name="Jun Cai" userId="57e790d697ad4281" providerId="LiveId" clId="{08131A59-0899-441F-BD8A-83C5F880B35B}" dt="2019-03-19T14:13:26.137" v="1953" actId="6549"/>
        <pc:sldMkLst>
          <pc:docMk/>
          <pc:sldMk cId="3441191416" sldId="498"/>
        </pc:sldMkLst>
        <pc:spChg chg="mod">
          <ac:chgData name="Jun Cai" userId="57e790d697ad4281" providerId="LiveId" clId="{08131A59-0899-441F-BD8A-83C5F880B35B}" dt="2019-03-19T14:13:26.137" v="1953" actId="6549"/>
          <ac:spMkLst>
            <pc:docMk/>
            <pc:sldMk cId="3441191416" sldId="498"/>
            <ac:spMk id="2" creationId="{E12639B2-CAB7-4C0C-983F-8F115C43B4FA}"/>
          </ac:spMkLst>
        </pc:spChg>
      </pc:sldChg>
      <pc:sldChg chg="modSp modAnim">
        <pc:chgData name="Jun Cai" userId="57e790d697ad4281" providerId="LiveId" clId="{08131A59-0899-441F-BD8A-83C5F880B35B}" dt="2019-03-19T14:19:07.372" v="1961"/>
        <pc:sldMkLst>
          <pc:docMk/>
          <pc:sldMk cId="2261633485" sldId="499"/>
        </pc:sldMkLst>
        <pc:spChg chg="mod">
          <ac:chgData name="Jun Cai" userId="57e790d697ad4281" providerId="LiveId" clId="{08131A59-0899-441F-BD8A-83C5F880B35B}" dt="2019-03-19T13:58:56.630" v="1510" actId="2711"/>
          <ac:spMkLst>
            <pc:docMk/>
            <pc:sldMk cId="2261633485" sldId="499"/>
            <ac:spMk id="9" creationId="{1937CB99-C07E-42A6-9AC0-5D248795779B}"/>
          </ac:spMkLst>
        </pc:spChg>
        <pc:spChg chg="mod">
          <ac:chgData name="Jun Cai" userId="57e790d697ad4281" providerId="LiveId" clId="{08131A59-0899-441F-BD8A-83C5F880B35B}" dt="2019-03-19T14:00:46.483" v="1615" actId="2711"/>
          <ac:spMkLst>
            <pc:docMk/>
            <pc:sldMk cId="2261633485" sldId="499"/>
            <ac:spMk id="10" creationId="{1A13FD65-F142-4C5E-8B37-4C1956E59E4B}"/>
          </ac:spMkLst>
        </pc:spChg>
      </pc:sldChg>
      <pc:sldChg chg="addSp delSp modSp add delAnim modAnim">
        <pc:chgData name="Jun Cai" userId="57e790d697ad4281" providerId="LiveId" clId="{08131A59-0899-441F-BD8A-83C5F880B35B}" dt="2019-03-19T14:17:27.713" v="1959" actId="6549"/>
        <pc:sldMkLst>
          <pc:docMk/>
          <pc:sldMk cId="668836982" sldId="500"/>
        </pc:sldMkLst>
        <pc:spChg chg="add mod">
          <ac:chgData name="Jun Cai" userId="57e790d697ad4281" providerId="LiveId" clId="{08131A59-0899-441F-BD8A-83C5F880B35B}" dt="2019-03-19T14:10:29.208" v="1931"/>
          <ac:spMkLst>
            <pc:docMk/>
            <pc:sldMk cId="668836982" sldId="500"/>
            <ac:spMk id="2" creationId="{528FFD83-7FF5-44E8-941C-3BE6C9128037}"/>
          </ac:spMkLst>
        </pc:spChg>
        <pc:spChg chg="add mod">
          <ac:chgData name="Jun Cai" userId="57e790d697ad4281" providerId="LiveId" clId="{08131A59-0899-441F-BD8A-83C5F880B35B}" dt="2019-03-19T14:17:27.713" v="1959" actId="6549"/>
          <ac:spMkLst>
            <pc:docMk/>
            <pc:sldMk cId="668836982" sldId="500"/>
            <ac:spMk id="3" creationId="{E8614B76-724F-4CBA-8BE1-FC246E7F188B}"/>
          </ac:spMkLst>
        </pc:spChg>
        <pc:spChg chg="add del mod">
          <ac:chgData name="Jun Cai" userId="57e790d697ad4281" providerId="LiveId" clId="{08131A59-0899-441F-BD8A-83C5F880B35B}" dt="2019-03-19T13:37:32.161" v="197" actId="478"/>
          <ac:spMkLst>
            <pc:docMk/>
            <pc:sldMk cId="668836982" sldId="500"/>
            <ac:spMk id="5" creationId="{AEE54998-8A04-4A8D-BC33-3991989EED18}"/>
          </ac:spMkLst>
        </pc:spChg>
        <pc:spChg chg="add del mod">
          <ac:chgData name="Jun Cai" userId="57e790d697ad4281" providerId="LiveId" clId="{08131A59-0899-441F-BD8A-83C5F880B35B}" dt="2019-03-19T13:40:43.299" v="287" actId="478"/>
          <ac:spMkLst>
            <pc:docMk/>
            <pc:sldMk cId="668836982" sldId="500"/>
            <ac:spMk id="6" creationId="{ECE1A3DE-041A-49F4-85FE-E8ABDD0462BF}"/>
          </ac:spMkLst>
        </pc:spChg>
        <pc:picChg chg="add del mod">
          <ac:chgData name="Jun Cai" userId="57e790d697ad4281" providerId="LiveId" clId="{08131A59-0899-441F-BD8A-83C5F880B35B}" dt="2019-03-19T13:37:32.161" v="197" actId="478"/>
          <ac:picMkLst>
            <pc:docMk/>
            <pc:sldMk cId="668836982" sldId="500"/>
            <ac:picMk id="4" creationId="{81FDECB1-596B-45FE-83B0-3F2EB069E3AF}"/>
          </ac:picMkLst>
        </pc:picChg>
      </pc:sldChg>
    </pc:docChg>
  </pc:docChgLst>
  <pc:docChgLst>
    <pc:chgData name="Jun Cai" userId="57e790d697ad4281" providerId="LiveId" clId="{F014CDEC-CBF5-4307-BF49-0810327C1566}"/>
    <pc:docChg chg="undo custSel addSld modSld sldOrd">
      <pc:chgData name="Jun Cai" userId="57e790d697ad4281" providerId="LiveId" clId="{F014CDEC-CBF5-4307-BF49-0810327C1566}" dt="2020-04-12T23:52:40.199" v="542"/>
      <pc:docMkLst>
        <pc:docMk/>
      </pc:docMkLst>
      <pc:sldChg chg="ord">
        <pc:chgData name="Jun Cai" userId="57e790d697ad4281" providerId="LiveId" clId="{F014CDEC-CBF5-4307-BF49-0810327C1566}" dt="2020-03-04T07:17:20.046" v="261"/>
        <pc:sldMkLst>
          <pc:docMk/>
          <pc:sldMk cId="0" sldId="391"/>
        </pc:sldMkLst>
      </pc:sldChg>
      <pc:sldChg chg="modSp mod">
        <pc:chgData name="Jun Cai" userId="57e790d697ad4281" providerId="LiveId" clId="{F014CDEC-CBF5-4307-BF49-0810327C1566}" dt="2020-03-04T07:24:49.867" v="526"/>
        <pc:sldMkLst>
          <pc:docMk/>
          <pc:sldMk cId="0" sldId="408"/>
        </pc:sldMkLst>
        <pc:spChg chg="mod">
          <ac:chgData name="Jun Cai" userId="57e790d697ad4281" providerId="LiveId" clId="{F014CDEC-CBF5-4307-BF49-0810327C1566}" dt="2020-03-04T07:24:49.867" v="526"/>
          <ac:spMkLst>
            <pc:docMk/>
            <pc:sldMk cId="0" sldId="408"/>
            <ac:spMk id="197639" creationId="{00000000-0000-0000-0000-000000000000}"/>
          </ac:spMkLst>
        </pc:spChg>
      </pc:sldChg>
      <pc:sldChg chg="modSp mod">
        <pc:chgData name="Jun Cai" userId="57e790d697ad4281" providerId="LiveId" clId="{F014CDEC-CBF5-4307-BF49-0810327C1566}" dt="2020-03-04T07:19:25.905" v="326"/>
        <pc:sldMkLst>
          <pc:docMk/>
          <pc:sldMk cId="0" sldId="465"/>
        </pc:sldMkLst>
        <pc:spChg chg="mod">
          <ac:chgData name="Jun Cai" userId="57e790d697ad4281" providerId="LiveId" clId="{F014CDEC-CBF5-4307-BF49-0810327C1566}" dt="2020-03-04T07:19:25.905" v="326"/>
          <ac:spMkLst>
            <pc:docMk/>
            <pc:sldMk cId="0" sldId="465"/>
            <ac:spMk id="6146" creationId="{00000000-0000-0000-0000-000000000000}"/>
          </ac:spMkLst>
        </pc:spChg>
        <pc:spChg chg="mod">
          <ac:chgData name="Jun Cai" userId="57e790d697ad4281" providerId="LiveId" clId="{F014CDEC-CBF5-4307-BF49-0810327C1566}" dt="2020-03-04T07:18:44.596" v="273" actId="207"/>
          <ac:spMkLst>
            <pc:docMk/>
            <pc:sldMk cId="0" sldId="465"/>
            <ac:spMk id="6150" creationId="{00000000-0000-0000-0000-000000000000}"/>
          </ac:spMkLst>
        </pc:spChg>
      </pc:sldChg>
      <pc:sldChg chg="modSp">
        <pc:chgData name="Jun Cai" userId="57e790d697ad4281" providerId="LiveId" clId="{F014CDEC-CBF5-4307-BF49-0810327C1566}" dt="2020-04-12T23:52:40.199" v="542"/>
        <pc:sldMkLst>
          <pc:docMk/>
          <pc:sldMk cId="0" sldId="466"/>
        </pc:sldMkLst>
        <pc:graphicFrameChg chg="mod">
          <ac:chgData name="Jun Cai" userId="57e790d697ad4281" providerId="LiveId" clId="{F014CDEC-CBF5-4307-BF49-0810327C1566}" dt="2020-04-12T23:52:40.199" v="542"/>
          <ac:graphicFrameMkLst>
            <pc:docMk/>
            <pc:sldMk cId="0" sldId="466"/>
            <ac:graphicFrameMk id="37897" creationId="{00000000-0000-0000-0000-000000000000}"/>
          </ac:graphicFrameMkLst>
        </pc:graphicFrameChg>
        <pc:graphicFrameChg chg="mod">
          <ac:chgData name="Jun Cai" userId="57e790d697ad4281" providerId="LiveId" clId="{F014CDEC-CBF5-4307-BF49-0810327C1566}" dt="2020-04-12T23:52:04.627" v="541"/>
          <ac:graphicFrameMkLst>
            <pc:docMk/>
            <pc:sldMk cId="0" sldId="466"/>
            <ac:graphicFrameMk id="37899" creationId="{00000000-0000-0000-0000-000000000000}"/>
          </ac:graphicFrameMkLst>
        </pc:graphicFrameChg>
      </pc:sldChg>
      <pc:sldChg chg="modSp mod">
        <pc:chgData name="Jun Cai" userId="57e790d697ad4281" providerId="LiveId" clId="{F014CDEC-CBF5-4307-BF49-0810327C1566}" dt="2020-03-29T23:17:45.171" v="540" actId="6549"/>
        <pc:sldMkLst>
          <pc:docMk/>
          <pc:sldMk cId="0" sldId="493"/>
        </pc:sldMkLst>
        <pc:spChg chg="mod">
          <ac:chgData name="Jun Cai" userId="57e790d697ad4281" providerId="LiveId" clId="{F014CDEC-CBF5-4307-BF49-0810327C1566}" dt="2020-03-29T23:17:45.171" v="540" actId="6549"/>
          <ac:spMkLst>
            <pc:docMk/>
            <pc:sldMk cId="0" sldId="493"/>
            <ac:spMk id="21507" creationId="{00000000-0000-0000-0000-000000000000}"/>
          </ac:spMkLst>
        </pc:spChg>
      </pc:sldChg>
      <pc:sldChg chg="addSp modSp add mod ord">
        <pc:chgData name="Jun Cai" userId="57e790d697ad4281" providerId="LiveId" clId="{F014CDEC-CBF5-4307-BF49-0810327C1566}" dt="2020-03-04T07:22:59.562" v="508" actId="1036"/>
        <pc:sldMkLst>
          <pc:docMk/>
          <pc:sldMk cId="2117425076" sldId="501"/>
        </pc:sldMkLst>
        <pc:spChg chg="add mod">
          <ac:chgData name="Jun Cai" userId="57e790d697ad4281" providerId="LiveId" clId="{F014CDEC-CBF5-4307-BF49-0810327C1566}" dt="2020-03-04T07:22:59.562" v="508" actId="1036"/>
          <ac:spMkLst>
            <pc:docMk/>
            <pc:sldMk cId="2117425076" sldId="501"/>
            <ac:spMk id="2" creationId="{9A60A6F1-1422-4C94-B385-DB1B8ECF36D0}"/>
          </ac:spMkLst>
        </pc:spChg>
        <pc:spChg chg="add mod">
          <ac:chgData name="Jun Cai" userId="57e790d697ad4281" providerId="LiveId" clId="{F014CDEC-CBF5-4307-BF49-0810327C1566}" dt="2020-03-04T07:22:52.961" v="492" actId="1035"/>
          <ac:spMkLst>
            <pc:docMk/>
            <pc:sldMk cId="2117425076" sldId="501"/>
            <ac:spMk id="3" creationId="{EBEB5CED-9408-4B06-8CAD-419221671F94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F2FA2CC5-E5DA-48CD-A8A6-F51CF088D7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67908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088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F6D85-2978-4E6C-9A03-5FF643EFE8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748397"/>
      </p:ext>
    </p:extLst>
  </p:cSld>
  <p:clrMapOvr>
    <a:masterClrMapping/>
  </p:clrMapOvr>
  <p:transition spd="slow"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E5B91-DB28-43EE-B302-AE62CC5404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8856953"/>
      </p:ext>
    </p:extLst>
  </p:cSld>
  <p:clrMapOvr>
    <a:masterClrMapping/>
  </p:clrMapOvr>
  <p:transition spd="slow"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1D34F-6C72-42CC-B853-A9F982248A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2016231"/>
      </p:ext>
    </p:extLst>
  </p:cSld>
  <p:clrMapOvr>
    <a:masterClrMapping/>
  </p:clrMapOvr>
  <p:transition spd="slow">
    <p:pull dir="r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BD96F6-6BDB-4D0E-839C-83B5A2EC50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4462503"/>
      </p:ext>
    </p:extLst>
  </p:cSld>
  <p:clrMapOvr>
    <a:masterClrMapping/>
  </p:clrMapOvr>
  <p:transition spd="slow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02213-249E-4E41-AA35-443D550DBE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304945"/>
      </p:ext>
    </p:extLst>
  </p:cSld>
  <p:clrMapOvr>
    <a:masterClrMapping/>
  </p:clrMapOvr>
  <p:transition spd="slow"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3E202-9E9E-40BE-97FD-0D3E1A0E84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117765"/>
      </p:ext>
    </p:extLst>
  </p:cSld>
  <p:clrMapOvr>
    <a:masterClrMapping/>
  </p:clrMapOvr>
  <p:transition spd="slow"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E77AE-6D6A-4576-B8BF-E19C81CDA8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8003756"/>
      </p:ext>
    </p:extLst>
  </p:cSld>
  <p:clrMapOvr>
    <a:masterClrMapping/>
  </p:clrMapOvr>
  <p:transition spd="slow"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7F90-0A8D-4CE4-8ABC-6475B06EBA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6490067"/>
      </p:ext>
    </p:extLst>
  </p:cSld>
  <p:clrMapOvr>
    <a:masterClrMapping/>
  </p:clrMapOvr>
  <p:transition spd="slow"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217ED-E80E-445E-95DB-7D8B69CA67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610488"/>
      </p:ext>
    </p:extLst>
  </p:cSld>
  <p:clrMapOvr>
    <a:masterClrMapping/>
  </p:clrMapOvr>
  <p:transition spd="slow"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A5517-EC95-4213-A45E-E2007B71F2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1531037"/>
      </p:ext>
    </p:extLst>
  </p:cSld>
  <p:clrMapOvr>
    <a:masterClrMapping/>
  </p:clrMapOvr>
  <p:transition spd="slow"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0FCEE-5DB0-43B2-986F-C57FA92E7C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1675411"/>
      </p:ext>
    </p:extLst>
  </p:cSld>
  <p:clrMapOvr>
    <a:masterClrMapping/>
  </p:clrMapOvr>
  <p:transition spd="slow"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DA96-4D18-4683-B066-3038EF2413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2187011"/>
      </p:ext>
    </p:extLst>
  </p:cSld>
  <p:clrMapOvr>
    <a:masterClrMapping/>
  </p:clrMapOvr>
  <p:transition spd="slow"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498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98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F8EC1082-831E-4883-8DD3-5348520100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6" r:id="rId1"/>
    <p:sldLayoutId id="2147484095" r:id="rId2"/>
    <p:sldLayoutId id="2147484096" r:id="rId3"/>
    <p:sldLayoutId id="2147484097" r:id="rId4"/>
    <p:sldLayoutId id="2147484098" r:id="rId5"/>
    <p:sldLayoutId id="2147484099" r:id="rId6"/>
    <p:sldLayoutId id="2147484100" r:id="rId7"/>
    <p:sldLayoutId id="2147484101" r:id="rId8"/>
    <p:sldLayoutId id="2147484102" r:id="rId9"/>
    <p:sldLayoutId id="2147484103" r:id="rId10"/>
    <p:sldLayoutId id="2147484104" r:id="rId11"/>
    <p:sldLayoutId id="2147484105" r:id="rId12"/>
  </p:sldLayoutIdLst>
  <p:transition spd="slow">
    <p:pull dir="ru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1225550" y="1536700"/>
            <a:ext cx="673100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marL="2286000" indent="-2286000" algn="just" fontAlgn="t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2-3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统计力学的</a:t>
            </a:r>
            <a:b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基本假定</a:t>
            </a:r>
            <a:endParaRPr kumimoji="1" lang="zh-CN" altLang="en-US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843" name="TextBox 2"/>
          <p:cNvSpPr txBox="1">
            <a:spLocks noChangeArrowheads="1"/>
          </p:cNvSpPr>
          <p:nvPr/>
        </p:nvSpPr>
        <p:spPr bwMode="auto">
          <a:xfrm>
            <a:off x="1800225" y="3871913"/>
            <a:ext cx="60483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Fundamental Postulates of Statistical Mechanics</a:t>
            </a:r>
          </a:p>
        </p:txBody>
      </p:sp>
    </p:spTree>
  </p:cSld>
  <p:clrMapOvr>
    <a:masterClrMapping/>
  </p:clrMapOvr>
  <p:transition spd="slow">
    <p:pull dir="r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Rot="1" noChangeArrowheads="1"/>
          </p:cNvSpPr>
          <p:nvPr/>
        </p:nvSpPr>
        <p:spPr bwMode="auto">
          <a:xfrm>
            <a:off x="549275" y="704850"/>
            <a:ext cx="7848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zh-CN" altLang="en-US" sz="3200" kern="0" dirty="0">
                <a:solidFill>
                  <a:srgbClr val="FF3300"/>
                </a:solidFill>
                <a:latin typeface="宋体" pitchFamily="2" charset="-122"/>
              </a:rPr>
              <a:t>宏观量的统计性质</a:t>
            </a:r>
            <a:endParaRPr lang="zh-CN" altLang="en-US" sz="3200" kern="0" dirty="0">
              <a:solidFill>
                <a:schemeClr val="tx1"/>
              </a:solidFill>
              <a:ea typeface="黑体" pitchFamily="49" charset="-122"/>
            </a:endParaRPr>
          </a:p>
        </p:txBody>
      </p:sp>
      <p:sp>
        <p:nvSpPr>
          <p:cNvPr id="36867" name="矩形 2"/>
          <p:cNvSpPr>
            <a:spLocks noChangeArrowheads="1"/>
          </p:cNvSpPr>
          <p:nvPr/>
        </p:nvSpPr>
        <p:spPr bwMode="auto">
          <a:xfrm>
            <a:off x="755650" y="1436688"/>
            <a:ext cx="7993063" cy="384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处于平衡态的宏观系统，虽然宏观性质不变，但是微观状态一直在变。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宏观观测：空间尺度上宏观小、微观大，时间尺度上宏观短、微观长，在观测过程中将出现大量微观态，因此力学量观测值可以看作是微观态力学量的统计平均。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宏观观测过程总是在一定时间段中进行，观测所得力学量也可看作是力学量的长时间平均。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pull dir="r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6"/>
          <p:cNvSpPr txBox="1">
            <a:spLocks noChangeArrowheads="1"/>
          </p:cNvSpPr>
          <p:nvPr/>
        </p:nvSpPr>
        <p:spPr bwMode="auto">
          <a:xfrm>
            <a:off x="727075" y="5197475"/>
            <a:ext cx="7848600" cy="576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这提示我们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寻找真实概率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来计算统计平均：</a:t>
            </a:r>
            <a:endParaRPr lang="en-US" altLang="zh-CN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498475" y="496888"/>
            <a:ext cx="81883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统计力学之“统计”体现在：对于</a:t>
            </a:r>
            <a:r>
              <a:rPr kumimoji="1" lang="zh-CN" altLang="en-US" sz="2800">
                <a:solidFill>
                  <a:srgbClr val="FF0000"/>
                </a:solidFill>
                <a:latin typeface="宋体" pitchFamily="2" charset="-122"/>
              </a:rPr>
              <a:t>力学量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，其宏观测量值就是其微观量的统计平均值</a:t>
            </a:r>
          </a:p>
        </p:txBody>
      </p:sp>
      <p:grpSp>
        <p:nvGrpSpPr>
          <p:cNvPr id="37892" name="Group 14"/>
          <p:cNvGrpSpPr>
            <a:grpSpLocks/>
          </p:cNvGrpSpPr>
          <p:nvPr/>
        </p:nvGrpSpPr>
        <p:grpSpPr bwMode="auto">
          <a:xfrm>
            <a:off x="628650" y="1419229"/>
            <a:ext cx="7953380" cy="982662"/>
            <a:chOff x="340" y="562"/>
            <a:chExt cx="5010" cy="619"/>
          </a:xfrm>
        </p:grpSpPr>
        <p:graphicFrame>
          <p:nvGraphicFramePr>
            <p:cNvPr id="3789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530319"/>
                </p:ext>
              </p:extLst>
            </p:nvPr>
          </p:nvGraphicFramePr>
          <p:xfrm>
            <a:off x="3438" y="562"/>
            <a:ext cx="1912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244520" imgH="431640" progId="Equation.DSMT4">
                    <p:embed/>
                  </p:oleObj>
                </mc:Choice>
                <mc:Fallback>
                  <p:oleObj name="Equation" r:id="rId3" imgW="1244520" imgH="431640" progId="Equation.DSMT4">
                    <p:embed/>
                    <p:pic>
                      <p:nvPicPr>
                        <p:cNvPr id="3789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562"/>
                          <a:ext cx="1912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" name="Text Box 5"/>
            <p:cNvSpPr txBox="1">
              <a:spLocks noChangeArrowheads="1"/>
            </p:cNvSpPr>
            <p:nvPr/>
          </p:nvSpPr>
          <p:spPr bwMode="auto">
            <a:xfrm>
              <a:off x="340" y="654"/>
              <a:ext cx="315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itchFamily="18" charset="0"/>
                </a:rPr>
                <a:t>1 </a:t>
              </a:r>
              <a:r>
                <a:rPr lang="zh-CN" altLang="en-US" sz="2800">
                  <a:solidFill>
                    <a:srgbClr val="FF0000"/>
                  </a:solidFill>
                  <a:latin typeface="Times New Roman" pitchFamily="18" charset="0"/>
                </a:rPr>
                <a:t>力学量的值可看作时间平均：</a:t>
              </a:r>
            </a:p>
          </p:txBody>
        </p:sp>
      </p:grp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612775" y="2286000"/>
            <a:ext cx="813593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</a:rPr>
              <a:t>2 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时间平均还可以这样看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</a:rPr>
              <a:t>：统计在各微观态停留的时间，记系统在第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</a:rPr>
              <a:t>个微观态停留的时长为</a:t>
            </a:r>
            <a:r>
              <a:rPr lang="en-US" altLang="zh-CN" sz="2800" b="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800" b="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</a:rPr>
              <a:t>，这个微观态具有的性质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</a:rPr>
              <a:t>的取值为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</a:rPr>
              <a:t>，那么：</a:t>
            </a:r>
          </a:p>
        </p:txBody>
      </p:sp>
      <p:graphicFrame>
        <p:nvGraphicFramePr>
          <p:cNvPr id="378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08520"/>
              </p:ext>
            </p:extLst>
          </p:nvPr>
        </p:nvGraphicFramePr>
        <p:xfrm>
          <a:off x="1861160" y="3604045"/>
          <a:ext cx="5664568" cy="973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514600" imgH="431640" progId="Equation.DSMT4">
                  <p:embed/>
                </p:oleObj>
              </mc:Choice>
              <mc:Fallback>
                <p:oleObj name="Equation" r:id="rId5" imgW="2514600" imgH="431640" progId="Equation.DSMT4">
                  <p:embed/>
                  <p:pic>
                    <p:nvPicPr>
                      <p:cNvPr id="378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160" y="3604045"/>
                        <a:ext cx="5664568" cy="973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17999"/>
              </p:ext>
            </p:extLst>
          </p:nvPr>
        </p:nvGraphicFramePr>
        <p:xfrm>
          <a:off x="871538" y="4376738"/>
          <a:ext cx="8524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93480" imgH="431640" progId="Equation.DSMT4">
                  <p:embed/>
                </p:oleObj>
              </mc:Choice>
              <mc:Fallback>
                <p:oleObj name="Equation" r:id="rId7" imgW="393480" imgH="431640" progId="Equation.DSMT4">
                  <p:embed/>
                  <p:pic>
                    <p:nvPicPr>
                      <p:cNvPr id="3789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376738"/>
                        <a:ext cx="8524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12"/>
          <p:cNvSpPr txBox="1">
            <a:spLocks noChangeArrowheads="1"/>
          </p:cNvSpPr>
          <p:nvPr/>
        </p:nvSpPr>
        <p:spPr bwMode="auto">
          <a:xfrm>
            <a:off x="1692275" y="4573588"/>
            <a:ext cx="7129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</a:rPr>
              <a:t>近似代表微观态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</a:rPr>
              <a:t>出现的概率。</a:t>
            </a:r>
            <a:endParaRPr lang="zh-CN" altLang="en-US" sz="2800" i="1" baseline="-25000" dirty="0">
              <a:solidFill>
                <a:schemeClr val="tx2"/>
              </a:solidFill>
              <a:latin typeface="Symbol" pitchFamily="18" charset="2"/>
            </a:endParaRPr>
          </a:p>
        </p:txBody>
      </p:sp>
      <p:graphicFrame>
        <p:nvGraphicFramePr>
          <p:cNvPr id="3789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99862"/>
              </p:ext>
            </p:extLst>
          </p:nvPr>
        </p:nvGraphicFramePr>
        <p:xfrm>
          <a:off x="2568124" y="5890168"/>
          <a:ext cx="2498747" cy="58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130040" imgH="266400" progId="Equation.DSMT4">
                  <p:embed/>
                </p:oleObj>
              </mc:Choice>
              <mc:Fallback>
                <p:oleObj name="Equation" r:id="rId9" imgW="1130040" imgH="266400" progId="Equation.DSMT4">
                  <p:embed/>
                  <p:pic>
                    <p:nvPicPr>
                      <p:cNvPr id="378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124" y="5890168"/>
                        <a:ext cx="2498747" cy="589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矩形 1"/>
          <p:cNvSpPr>
            <a:spLocks noChangeArrowheads="1"/>
          </p:cNvSpPr>
          <p:nvPr/>
        </p:nvSpPr>
        <p:spPr bwMode="auto">
          <a:xfrm>
            <a:off x="5799138" y="5807075"/>
            <a:ext cx="118903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en-US" altLang="zh-CN" sz="2800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?</a:t>
            </a:r>
            <a:endParaRPr lang="zh-CN" altLang="en-US" sz="280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pull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16552"/>
              </p:ext>
            </p:extLst>
          </p:nvPr>
        </p:nvGraphicFramePr>
        <p:xfrm>
          <a:off x="2054061" y="734886"/>
          <a:ext cx="2650751" cy="62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30040" imgH="266400" progId="Equation.DSMT4">
                  <p:embed/>
                </p:oleObj>
              </mc:Choice>
              <mc:Fallback>
                <p:oleObj name="Equation" r:id="rId3" imgW="1130040" imgH="266400" progId="Equation.DSMT4">
                  <p:embed/>
                  <p:pic>
                    <p:nvPicPr>
                      <p:cNvPr id="389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061" y="734886"/>
                        <a:ext cx="2650751" cy="625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矩形 1"/>
          <p:cNvSpPr>
            <a:spLocks noChangeArrowheads="1"/>
          </p:cNvSpPr>
          <p:nvPr/>
        </p:nvSpPr>
        <p:spPr bwMode="auto">
          <a:xfrm>
            <a:off x="5203825" y="682625"/>
            <a:ext cx="1189038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800" i="1" baseline="-25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 ?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577850" y="1274763"/>
            <a:ext cx="818832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由于宏观系统包含大量粒子，我们无法从量子力学原理通过演绎的方法得到微观态出现的概率，这个概率只能人为指定</a:t>
            </a:r>
            <a:r>
              <a:rPr kumimoji="1" lang="en-US" altLang="zh-CN" sz="2800">
                <a:solidFill>
                  <a:srgbClr val="0000FF"/>
                </a:solidFill>
                <a:latin typeface="宋体" pitchFamily="2" charset="-122"/>
              </a:rPr>
              <a:t>——</a:t>
            </a: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统计力学的基本假设。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596900" y="2873955"/>
            <a:ext cx="8081963" cy="1613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统计力学假定：</a:t>
            </a:r>
          </a:p>
          <a:p>
            <a:pPr marL="0" indent="0" algn="just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处于平衡态的孤立系统中每一个微观状态出现的概率相等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等概率假设、等权原理</a:t>
            </a:r>
            <a:r>
              <a:rPr kumimoji="1"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665163" y="4641850"/>
            <a:ext cx="8101012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zh-CN" altLang="en-US" sz="2800" dirty="0">
                <a:solidFill>
                  <a:schemeClr val="tx1">
                    <a:lumMod val="75000"/>
                  </a:schemeClr>
                </a:solidFill>
                <a:latin typeface="宋体" pitchFamily="2" charset="-122"/>
              </a:rPr>
              <a:t>孤立系统的能量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en-US" sz="2800" dirty="0">
                <a:solidFill>
                  <a:schemeClr val="tx1">
                    <a:lumMod val="75000"/>
                  </a:schemeClr>
                </a:solidFill>
                <a:latin typeface="宋体" pitchFamily="2" charset="-122"/>
              </a:rPr>
              <a:t>是确定的，如果这个能量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zh-CN" altLang="en-US" sz="2800" dirty="0">
                <a:solidFill>
                  <a:schemeClr val="tx1">
                    <a:lumMod val="75000"/>
                  </a:schemeClr>
                </a:solidFill>
                <a:latin typeface="宋体" pitchFamily="2" charset="-122"/>
              </a:rPr>
              <a:t>对应的微观态的总数为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kumimoji="1" lang="zh-CN" altLang="en-US" sz="2800" dirty="0">
                <a:solidFill>
                  <a:schemeClr val="tx1">
                    <a:lumMod val="75000"/>
                  </a:schemeClr>
                </a:solidFill>
                <a:latin typeface="宋体" pitchFamily="2" charset="-122"/>
              </a:rPr>
              <a:t>（等价于说这个能级的简并度为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kumimoji="1" lang="zh-CN" altLang="en-US" sz="2800" dirty="0">
                <a:solidFill>
                  <a:schemeClr val="tx1">
                    <a:lumMod val="75000"/>
                  </a:schemeClr>
                </a:solidFill>
                <a:latin typeface="宋体" pitchFamily="2" charset="-122"/>
              </a:rPr>
              <a:t>），那么这个孤立系统每一个微观状态出现的概率为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1/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kumimoji="1" lang="en-US" altLang="zh-CN" sz="2800" dirty="0">
                <a:solidFill>
                  <a:schemeClr val="tx1">
                    <a:lumMod val="75000"/>
                  </a:schemeClr>
                </a:solidFill>
                <a:latin typeface="宋体" pitchFamily="2" charset="-122"/>
              </a:rPr>
              <a:t>——</a:t>
            </a:r>
            <a:r>
              <a:rPr kumimoji="1" lang="zh-CN" altLang="en-US" sz="2800" dirty="0">
                <a:solidFill>
                  <a:schemeClr val="tx1">
                    <a:lumMod val="75000"/>
                  </a:schemeClr>
                </a:solidFill>
                <a:latin typeface="宋体" pitchFamily="2" charset="-122"/>
              </a:rPr>
              <a:t>能量相同的微观态出现几率相等。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669925" y="530225"/>
            <a:ext cx="79279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pitchFamily="2" charset="-122"/>
              </a:rPr>
              <a:t>等概率假定中的孤立系统并不指绝对孤立，系统与外界实际上有非常微弱的相互作用，系统的能量实际上处于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–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中，</a:t>
            </a:r>
            <a:r>
              <a:rPr kumimoji="1" lang="en-US" altLang="zh-CN" sz="2800" b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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endParaRPr kumimoji="1" lang="zh-CN" altLang="en-US" sz="2800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688975" y="2043113"/>
            <a:ext cx="79279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2"/>
                </a:solidFill>
                <a:latin typeface="宋体" pitchFamily="2" charset="-122"/>
              </a:rPr>
              <a:t>如果系统绝对孤立，那么根据量子力学基本原理，系统的微观态将永远保持在一个固定的态上（用一个波函数描述），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 1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，熵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 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kumimoji="1" lang="en-US" altLang="zh-CN" sz="2800" b="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ln</a:t>
            </a:r>
            <a:r>
              <a:rPr kumimoji="1" lang="en-US" altLang="zh-CN" sz="2800" b="0" i="1" dirty="0" err="1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W</a:t>
            </a:r>
            <a:r>
              <a:rPr kumimoji="1" lang="en-US" altLang="zh-CN" sz="2800" b="0" i="1" dirty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为零，这显然是荒谬的。</a:t>
            </a:r>
            <a:endParaRPr kumimoji="1" lang="zh-CN" altLang="en-US" sz="2800" dirty="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681038" y="4043363"/>
            <a:ext cx="7927975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现实世界不存在绝对孤立的系统。比如热辐射就会破坏孤立，所有温度不是</a:t>
            </a:r>
            <a:r>
              <a:rPr kumimoji="1"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0K</a:t>
            </a:r>
            <a:r>
              <a:rPr kumimoji="1" lang="zh-CN" altLang="en-US" sz="28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的物体都会发射和吸收热辐射。绝对孤立没有实际意义。</a:t>
            </a:r>
            <a:endParaRPr kumimoji="1" lang="zh-CN" altLang="en-US" sz="2800" dirty="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1154113" y="5719763"/>
            <a:ext cx="73152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统计力学不考虑绝对孤立的宏观系统！</a:t>
            </a:r>
          </a:p>
        </p:txBody>
      </p:sp>
    </p:spTree>
  </p:cSld>
  <p:clrMapOvr>
    <a:masterClrMapping/>
  </p:clrMapOvr>
  <p:transition spd="slow">
    <p:pull dir="r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98584"/>
              </p:ext>
            </p:extLst>
          </p:nvPr>
        </p:nvGraphicFramePr>
        <p:xfrm>
          <a:off x="2201863" y="2168525"/>
          <a:ext cx="45021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955520" imgH="622080" progId="Equation.DSMT4">
                  <p:embed/>
                </p:oleObj>
              </mc:Choice>
              <mc:Fallback>
                <p:oleObj name="Equation" r:id="rId3" imgW="1955520" imgH="622080" progId="Equation.DSMT4">
                  <p:embed/>
                  <p:pic>
                    <p:nvPicPr>
                      <p:cNvPr id="409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168525"/>
                        <a:ext cx="450215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684213" y="3598863"/>
            <a:ext cx="81168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对于孤立系统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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 E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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= =1/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W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36588" y="1103313"/>
            <a:ext cx="81883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pitchFamily="2" charset="-122"/>
              </a:rPr>
              <a:t>宏观系统的微观态用一组能量本征态表示，系统按一定的几率在各态间来回跳跃：</a:t>
            </a:r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684213" y="4305300"/>
            <a:ext cx="8116887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（了解一下）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由孤立系统各微观态出现几率相等这个假定可以证明：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    对于恒温恒容的封闭系统，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="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 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xp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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="0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/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kT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    对于恒温恒容的敞开系统，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zh-CN" sz="2400" b="0" i="1" baseline="-25000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 </a:t>
            </a:r>
            <a:r>
              <a:rPr lang="en-US" altLang="zh-CN" sz="2400" b="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xp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[(</a:t>
            </a:r>
            <a:r>
              <a:rPr lang="en-US" altLang="zh-CN" sz="2400" b="0" i="1" dirty="0" err="1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 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2400" b="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/</a:t>
            </a:r>
            <a:r>
              <a:rPr lang="en-US" altLang="zh-CN" sz="2400" b="0" i="1" dirty="0" err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kT</a:t>
            </a:r>
            <a:r>
              <a:rPr lang="en-US" altLang="zh-CN" sz="24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]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  <a:endParaRPr lang="en-US" altLang="zh-CN" sz="2400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itchFamily="18" charset="0"/>
              </a:rPr>
              <a:t>                            </a:t>
            </a:r>
            <a:r>
              <a:rPr lang="en-US" altLang="zh-CN" sz="24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sz="2400" b="0" i="1" baseline="-25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altLang="zh-CN" sz="24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：系统处于第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个微观态时所含粒子数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0966" name="矩形 5"/>
          <p:cNvSpPr>
            <a:spLocks noChangeArrowheads="1"/>
          </p:cNvSpPr>
          <p:nvPr/>
        </p:nvSpPr>
        <p:spPr bwMode="auto">
          <a:xfrm>
            <a:off x="3516313" y="525463"/>
            <a:ext cx="20939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小       结</a:t>
            </a:r>
          </a:p>
        </p:txBody>
      </p:sp>
    </p:spTree>
  </p:cSld>
  <p:clrMapOvr>
    <a:masterClrMapping/>
  </p:clrMapOvr>
  <p:transition spd="slow">
    <p:pull dir="ru"/>
  </p:transition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4257</TotalTime>
  <Words>557</Words>
  <Application>Microsoft Office PowerPoint</Application>
  <PresentationFormat>全屏显示(4:3)</PresentationFormat>
  <Paragraphs>29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252</cp:revision>
  <dcterms:created xsi:type="dcterms:W3CDTF">1999-10-07T02:58:10Z</dcterms:created>
  <dcterms:modified xsi:type="dcterms:W3CDTF">2020-07-06T02:15:08Z</dcterms:modified>
</cp:coreProperties>
</file>